
<file path=[Content_Types].xml><?xml version="1.0" encoding="utf-8"?>
<Types xmlns="http://schemas.openxmlformats.org/package/2006/content-types">
  <Default Extension="JPG" ContentType="image/jpeg"/>
  <Default Extension="emf" ContentType="image/x-emf"/>
  <Default Extension="wmv" ContentType="video/unknown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wmf" ContentType="image/x-wmf"/>
  <Default Extension="rels" ContentType="application/vnd.openxmlformats-package.relationships+xml"/>
  <Default Extension="avi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9" r:id="rId1"/>
  </p:sldMasterIdLst>
  <p:notesMasterIdLst>
    <p:notesMasterId r:id="rId24"/>
  </p:notes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4" r:id="rId12"/>
    <p:sldId id="267" r:id="rId13"/>
    <p:sldId id="268" r:id="rId14"/>
    <p:sldId id="269" r:id="rId15"/>
    <p:sldId id="272" r:id="rId16"/>
    <p:sldId id="271" r:id="rId17"/>
    <p:sldId id="273" r:id="rId18"/>
    <p:sldId id="278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6" autoAdjust="0"/>
    <p:restoredTop sz="86971" autoAdjust="0"/>
  </p:normalViewPr>
  <p:slideViewPr>
    <p:cSldViewPr snapToGrid="0" snapToObjects="1">
      <p:cViewPr varScale="1">
        <p:scale>
          <a:sx n="97" d="100"/>
          <a:sy n="97" d="100"/>
        </p:scale>
        <p:origin x="-19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0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image" Target="../media/image22.wmf"/><Relationship Id="rId13" Type="http://schemas.openxmlformats.org/officeDocument/2006/relationships/image" Target="../media/image23.wmf"/><Relationship Id="rId14" Type="http://schemas.openxmlformats.org/officeDocument/2006/relationships/image" Target="../media/image2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0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5EBAD-9AD7-4ACE-9900-436BD5B0C12E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DAD51C-AB7C-4187-B432-831BBCA81A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6080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ansition between</a:t>
            </a:r>
            <a:r>
              <a:rPr lang="en-US" baseline="0" dirty="0" smtClean="0"/>
              <a:t> environments</a:t>
            </a:r>
          </a:p>
          <a:p>
            <a:r>
              <a:rPr lang="en-US" baseline="0" dirty="0" smtClean="0"/>
              <a:t>One optimized desig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DAD51C-AB7C-4187-B432-831BBCA81A4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542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r>
              <a:rPr lang="en-US" baseline="0" dirty="0" smtClean="0"/>
              <a:t> years ago project to design, test, build a water running robot</a:t>
            </a:r>
          </a:p>
          <a:p>
            <a:r>
              <a:rPr lang="en-US" baseline="0" dirty="0" smtClean="0"/>
              <a:t>Inspired by basilisk lizard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DAD51C-AB7C-4187-B432-831BBCA81A49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551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DAD51C-AB7C-4187-B432-831BBCA81A49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208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0825E-4A15-4D39-8176-1F07E904CB30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0825E-4A15-4D39-8176-1F07E904CB30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x-non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6BF51D9-A260-B143-8DA0-BAFDD2A671D4}" type="datetimeFigureOut">
              <a:rPr lang="en-US" smtClean="0"/>
              <a:t>12/12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10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9.png"/><Relationship Id="rId1" Type="http://schemas.microsoft.com/office/2007/relationships/media" Target="../media/media3.wmv"/><Relationship Id="rId2" Type="http://schemas.openxmlformats.org/officeDocument/2006/relationships/video" Target="../media/media3.wmv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9.png"/><Relationship Id="rId1" Type="http://schemas.microsoft.com/office/2007/relationships/media" Target="../media/media3.wmv"/><Relationship Id="rId2" Type="http://schemas.openxmlformats.org/officeDocument/2006/relationships/video" Target="../media/media3.wm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1" Type="http://schemas.microsoft.com/office/2007/relationships/media" Target="../media/media4.wmv"/><Relationship Id="rId2" Type="http://schemas.openxmlformats.org/officeDocument/2006/relationships/video" Target="../media/media4.wm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4.png"/><Relationship Id="rId1" Type="http://schemas.microsoft.com/office/2007/relationships/media" Target="../media/media5.wmv"/><Relationship Id="rId2" Type="http://schemas.openxmlformats.org/officeDocument/2006/relationships/video" Target="../media/media5.wm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4.png"/><Relationship Id="rId1" Type="http://schemas.microsoft.com/office/2007/relationships/media" Target="../media/media6.wmv"/><Relationship Id="rId2" Type="http://schemas.openxmlformats.org/officeDocument/2006/relationships/video" Target="../media/media6.wmv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4.png"/><Relationship Id="rId1" Type="http://schemas.microsoft.com/office/2007/relationships/media" Target="../media/media6.wmv"/><Relationship Id="rId2" Type="http://schemas.openxmlformats.org/officeDocument/2006/relationships/video" Target="../media/media6.wm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5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.png"/><Relationship Id="rId1" Type="http://schemas.microsoft.com/office/2007/relationships/media" Target="../media/media2.avi"/><Relationship Id="rId2" Type="http://schemas.openxmlformats.org/officeDocument/2006/relationships/video" Target="../media/media2.avi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9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20.w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21.wmf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22.wmf"/><Relationship Id="rId28" Type="http://schemas.openxmlformats.org/officeDocument/2006/relationships/oleObject" Target="../embeddings/oleObject14.bin"/><Relationship Id="rId29" Type="http://schemas.openxmlformats.org/officeDocument/2006/relationships/image" Target="../media/image23.wmf"/><Relationship Id="rId30" Type="http://schemas.openxmlformats.org/officeDocument/2006/relationships/oleObject" Target="../embeddings/oleObject15.bin"/><Relationship Id="rId31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2.wmf"/><Relationship Id="rId7" Type="http://schemas.openxmlformats.org/officeDocument/2006/relationships/image" Target="../media/image25.png"/><Relationship Id="rId8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4511" y="3822678"/>
            <a:ext cx="64008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Nitish Thatt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0775"/>
            <a:ext cx="7175351" cy="2880473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reflection stA="10000" endPos="45000" dir="5400000" sy="-100000" algn="bl" rotWithShape="0"/>
                </a:effectLst>
              </a:rPr>
              <a:t>Amphibious Legged Locomotion</a:t>
            </a:r>
            <a:endParaRPr lang="en-US" dirty="0">
              <a:effectLst>
                <a:reflection stA="10000" endPos="45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3823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5686" y="5264142"/>
            <a:ext cx="651251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ssons and new proto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355677" y="1445078"/>
            <a:ext cx="3678362" cy="3819064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ch higher roll moment of inertia</a:t>
            </a:r>
          </a:p>
          <a:p>
            <a:r>
              <a:rPr lang="en-US" dirty="0"/>
              <a:t>T</a:t>
            </a:r>
            <a:r>
              <a:rPr lang="en-US" dirty="0" smtClean="0"/>
              <a:t>ail for pitch stabilization</a:t>
            </a:r>
          </a:p>
          <a:p>
            <a:r>
              <a:rPr lang="en-US" dirty="0" smtClean="0"/>
              <a:t>Compliant feet for amphibious locomotion</a:t>
            </a:r>
          </a:p>
          <a:p>
            <a:r>
              <a:rPr lang="en-US" dirty="0" smtClean="0"/>
              <a:t>Break-away feet to reduce drag during pull-out phase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Content Placeholder 4" descr="DSC00819.JPG"/>
          <p:cNvPicPr>
            <a:picLocks noGrp="1" noChangeAspect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228" b="-19228"/>
          <a:stretch>
            <a:fillRect/>
          </a:stretch>
        </p:blipFill>
        <p:spPr>
          <a:xfrm>
            <a:off x="241606" y="311999"/>
            <a:ext cx="5008229" cy="5200670"/>
          </a:xfrm>
        </p:spPr>
      </p:pic>
    </p:spTree>
    <p:extLst>
      <p:ext uri="{BB962C8B-B14F-4D97-AF65-F5344CB8AC3E}">
        <p14:creationId xmlns:p14="http://schemas.microsoft.com/office/powerpoint/2010/main" val="2786798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1683968"/>
            <a:ext cx="6400800" cy="3474720"/>
          </a:xfrm>
        </p:spPr>
        <p:txBody>
          <a:bodyPr/>
          <a:lstStyle/>
          <a:p>
            <a:r>
              <a:rPr lang="en-US" dirty="0" smtClean="0"/>
              <a:t>Get robot back up and running</a:t>
            </a:r>
          </a:p>
          <a:p>
            <a:r>
              <a:rPr lang="en-US" dirty="0" smtClean="0"/>
              <a:t>Implement Gait Control Loop</a:t>
            </a:r>
          </a:p>
          <a:p>
            <a:r>
              <a:rPr lang="en-US" dirty="0" smtClean="0"/>
              <a:t>Reimplement old simulations</a:t>
            </a:r>
          </a:p>
          <a:p>
            <a:r>
              <a:rPr lang="en-US" dirty="0" smtClean="0"/>
              <a:t>Simulate and optimize compliant feet for running on sand and other surfaces</a:t>
            </a:r>
          </a:p>
          <a:p>
            <a:pPr marL="4572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248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089" y="5610225"/>
            <a:ext cx="6512511" cy="1143000"/>
          </a:xfrm>
        </p:spPr>
        <p:txBody>
          <a:bodyPr/>
          <a:lstStyle/>
          <a:p>
            <a:r>
              <a:rPr lang="en-US" dirty="0" smtClean="0"/>
              <a:t>Leg Kinematic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48" t="8330" r="23041" b="4464"/>
          <a:stretch/>
        </p:blipFill>
        <p:spPr bwMode="auto">
          <a:xfrm>
            <a:off x="1076325" y="285750"/>
            <a:ext cx="699135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466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905500"/>
            <a:ext cx="6512511" cy="752668"/>
          </a:xfrm>
        </p:spPr>
        <p:txBody>
          <a:bodyPr/>
          <a:lstStyle/>
          <a:p>
            <a:r>
              <a:rPr lang="en-US" sz="3600" dirty="0" smtClean="0"/>
              <a:t>Water Running Simulation</a:t>
            </a:r>
            <a:endParaRPr lang="en-US" sz="3600" dirty="0"/>
          </a:p>
        </p:txBody>
      </p:sp>
      <p:pic>
        <p:nvPicPr>
          <p:cNvPr id="3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912" r="912"/>
          <a:stretch/>
        </p:blipFill>
        <p:spPr>
          <a:xfrm>
            <a:off x="914400" y="312729"/>
            <a:ext cx="7315200" cy="5485773"/>
          </a:xfrm>
        </p:spPr>
      </p:pic>
    </p:spTree>
    <p:extLst>
      <p:ext uri="{BB962C8B-B14F-4D97-AF65-F5344CB8AC3E}">
        <p14:creationId xmlns:p14="http://schemas.microsoft.com/office/powerpoint/2010/main" val="2182347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6" t="8292" r="6567" b="4422"/>
          <a:stretch/>
        </p:blipFill>
        <p:spPr bwMode="auto">
          <a:xfrm>
            <a:off x="0" y="806492"/>
            <a:ext cx="9144000" cy="524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793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905500"/>
            <a:ext cx="6512511" cy="752668"/>
          </a:xfrm>
        </p:spPr>
        <p:txBody>
          <a:bodyPr/>
          <a:lstStyle/>
          <a:p>
            <a:r>
              <a:rPr lang="en-US" sz="3600" dirty="0" smtClean="0"/>
              <a:t>Water Running Simulation</a:t>
            </a:r>
            <a:endParaRPr lang="en-US" sz="3600" dirty="0"/>
          </a:p>
        </p:txBody>
      </p:sp>
      <p:pic>
        <p:nvPicPr>
          <p:cNvPr id="3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912" r="912"/>
          <a:stretch/>
        </p:blipFill>
        <p:spPr>
          <a:xfrm>
            <a:off x="914400" y="300029"/>
            <a:ext cx="7315200" cy="5485773"/>
          </a:xfrm>
        </p:spPr>
      </p:pic>
    </p:spTree>
    <p:extLst>
      <p:ext uri="{BB962C8B-B14F-4D97-AF65-F5344CB8AC3E}">
        <p14:creationId xmlns:p14="http://schemas.microsoft.com/office/powerpoint/2010/main" val="201713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905500"/>
            <a:ext cx="6512511" cy="752668"/>
          </a:xfrm>
        </p:spPr>
        <p:txBody>
          <a:bodyPr/>
          <a:lstStyle/>
          <a:p>
            <a:r>
              <a:rPr lang="en-US" sz="3600" dirty="0" smtClean="0"/>
              <a:t>Unconstrained x-direction</a:t>
            </a:r>
            <a:endParaRPr lang="en-US" sz="3600" dirty="0"/>
          </a:p>
        </p:txBody>
      </p:sp>
      <p:pic>
        <p:nvPicPr>
          <p:cNvPr id="5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0" y="301752"/>
            <a:ext cx="7315200" cy="5485772"/>
          </a:xfrm>
        </p:spPr>
      </p:pic>
    </p:spTree>
    <p:extLst>
      <p:ext uri="{BB962C8B-B14F-4D97-AF65-F5344CB8AC3E}">
        <p14:creationId xmlns:p14="http://schemas.microsoft.com/office/powerpoint/2010/main" val="3740333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9" t="8148" r="6877" b="5369"/>
          <a:stretch/>
        </p:blipFill>
        <p:spPr bwMode="auto">
          <a:xfrm>
            <a:off x="-4285" y="806761"/>
            <a:ext cx="9152571" cy="5244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276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9988" y="5829300"/>
            <a:ext cx="7153275" cy="1143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C</a:t>
            </a:r>
            <a:r>
              <a:rPr lang="en-US" dirty="0" smtClean="0"/>
              <a:t>loser Look: Footpad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6200000">
            <a:off x="1991718" y="873721"/>
            <a:ext cx="5707059" cy="4280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0 (640×480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AutoShape 6" descr="https://mail-attachment.googleusercontent.com/attachment/u/0/?ui=2&amp;ik=ba097def1b&amp;view=att&amp;th=13ae3f5c48397f2a&amp;attid=0&amp;disp=inline&amp;safe=1&amp;zw&amp;saduie=AG9B_P-nVftHDVENZGT1aQj2cIOt&amp;sadet=1352444378483&amp;sads=hVvSR93wsuNrWM0eFIIDowe5ZtA&amp;sadssc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" name="AutoShape 8" descr="https://mail-attachment.googleusercontent.com/attachment/u/0/?ui=2&amp;ik=ba097def1b&amp;view=att&amp;th=13ae3f5c48397f2a&amp;attid=0&amp;disp=inline&amp;safe=1&amp;zw&amp;saduie=AG9B_P-nVftHDVENZGT1aQj2cIOt&amp;sadet=1352444378483&amp;sads=hVvSR93wsuNrWM0eFIIDowe5ZtA&amp;sadssc=1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" name="AutoShape 10" descr="https://mail-attachment.googleusercontent.com/attachment/u/0/?ui=2&amp;ik=ba097def1b&amp;view=att&amp;th=13ae3f5c48397f2a&amp;attid=0&amp;disp=inline&amp;safe=1&amp;zw&amp;saduie=AG9B_P-nVftHDVENZGT1aQj2cIOt&amp;sadet=1352444378483&amp;sads=hVvSR93wsuNrWM0eFIIDowe5ZtA&amp;sadssc=1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>
            <a:off x="2813050" y="4376737"/>
            <a:ext cx="1895475" cy="447675"/>
          </a:xfrm>
          <a:prstGeom prst="rightArrow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</a:t>
            </a:r>
            <a:r>
              <a:rPr lang="en-US" sz="1200" baseline="-25000" dirty="0" smtClean="0">
                <a:solidFill>
                  <a:schemeClr val="tx1"/>
                </a:solidFill>
              </a:rPr>
              <a:t>x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4" name="Left Arrow 13"/>
          <p:cNvSpPr/>
          <p:nvPr/>
        </p:nvSpPr>
        <p:spPr>
          <a:xfrm>
            <a:off x="1495425" y="2867025"/>
            <a:ext cx="1076325" cy="6286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r>
              <a:rPr lang="en-US" baseline="-25000" dirty="0" smtClean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73398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5857875"/>
            <a:ext cx="6934200" cy="895350"/>
          </a:xfrm>
        </p:spPr>
        <p:txBody>
          <a:bodyPr/>
          <a:lstStyle/>
          <a:p>
            <a:r>
              <a:rPr lang="en-US" sz="3800" dirty="0"/>
              <a:t>F</a:t>
            </a:r>
            <a:r>
              <a:rPr lang="en-US" sz="3800" dirty="0" smtClean="0"/>
              <a:t>olded </a:t>
            </a:r>
            <a:r>
              <a:rPr lang="en-US" sz="3800" dirty="0"/>
              <a:t>F</a:t>
            </a:r>
            <a:r>
              <a:rPr lang="en-US" sz="3800" dirty="0" smtClean="0"/>
              <a:t>ootpad ¼ Area</a:t>
            </a:r>
            <a:endParaRPr lang="en-US" sz="3800" dirty="0"/>
          </a:p>
        </p:txBody>
      </p:sp>
      <p:pic>
        <p:nvPicPr>
          <p:cNvPr id="6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3925" y="301752"/>
            <a:ext cx="7315200" cy="5455867"/>
          </a:xfrm>
        </p:spPr>
      </p:pic>
    </p:spTree>
    <p:extLst>
      <p:ext uri="{BB962C8B-B14F-4D97-AF65-F5344CB8AC3E}">
        <p14:creationId xmlns:p14="http://schemas.microsoft.com/office/powerpoint/2010/main" val="1400372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0758" y="5467543"/>
            <a:ext cx="6512511" cy="1143000"/>
          </a:xfrm>
        </p:spPr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pic>
        <p:nvPicPr>
          <p:cNvPr id="4106" name="Picture 10" descr="http://images.wikia.com/powerlisting/images/3/3a/Fo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67772"/>
            <a:ext cx="4619748" cy="3464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outofuganda.files.wordpress.com/2008/07/mud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548" y="2573848"/>
            <a:ext cx="3683586" cy="2762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www.aquaticmanagement.com/graphics/aspd1.jp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676" y="222824"/>
            <a:ext cx="3553118" cy="266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Sahara deser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11" y="3421062"/>
            <a:ext cx="4653612" cy="298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hevron 3"/>
          <p:cNvSpPr/>
          <p:nvPr/>
        </p:nvSpPr>
        <p:spPr>
          <a:xfrm>
            <a:off x="4494690" y="914400"/>
            <a:ext cx="765298" cy="1104900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 rot="5400000">
            <a:off x="6321841" y="2335212"/>
            <a:ext cx="765298" cy="1104900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 rot="9334207">
            <a:off x="4877339" y="3808888"/>
            <a:ext cx="765298" cy="1104900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57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5857875"/>
            <a:ext cx="6934200" cy="895350"/>
          </a:xfrm>
        </p:spPr>
        <p:txBody>
          <a:bodyPr/>
          <a:lstStyle/>
          <a:p>
            <a:r>
              <a:rPr lang="en-US" sz="3800" dirty="0"/>
              <a:t>F</a:t>
            </a:r>
            <a:r>
              <a:rPr lang="en-US" sz="3800" dirty="0" smtClean="0"/>
              <a:t>olded </a:t>
            </a:r>
            <a:r>
              <a:rPr lang="en-US" sz="3800" dirty="0"/>
              <a:t>F</a:t>
            </a:r>
            <a:r>
              <a:rPr lang="en-US" sz="3800" dirty="0" smtClean="0"/>
              <a:t>ootpad ½ Area</a:t>
            </a:r>
            <a:endParaRPr lang="en-US" sz="3800" dirty="0"/>
          </a:p>
        </p:txBody>
      </p:sp>
      <p:pic>
        <p:nvPicPr>
          <p:cNvPr id="4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0" y="301752"/>
            <a:ext cx="7315200" cy="5455867"/>
          </a:xfrm>
        </p:spPr>
      </p:pic>
    </p:spTree>
    <p:extLst>
      <p:ext uri="{BB962C8B-B14F-4D97-AF65-F5344CB8AC3E}">
        <p14:creationId xmlns:p14="http://schemas.microsoft.com/office/powerpoint/2010/main" val="3514344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372293"/>
            <a:ext cx="6512511" cy="1143000"/>
          </a:xfrm>
        </p:spPr>
        <p:txBody>
          <a:bodyPr/>
          <a:lstStyle/>
          <a:p>
            <a:r>
              <a:rPr lang="en-US" dirty="0" smtClean="0"/>
              <a:t>Conclusions </a:t>
            </a:r>
            <a:br>
              <a:rPr lang="en-US" dirty="0" smtClean="0"/>
            </a:br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731519"/>
            <a:ext cx="6400800" cy="4402455"/>
          </a:xfrm>
        </p:spPr>
        <p:txBody>
          <a:bodyPr>
            <a:normAutofit/>
          </a:bodyPr>
          <a:lstStyle/>
          <a:p>
            <a:r>
              <a:rPr lang="en-US" dirty="0" smtClean="0"/>
              <a:t>Need to find out terminal velocity of the real robot in water</a:t>
            </a:r>
          </a:p>
          <a:p>
            <a:r>
              <a:rPr lang="en-US" dirty="0" smtClean="0"/>
              <a:t>If footpads fold prematurely – explore other footpad designs</a:t>
            </a:r>
          </a:p>
          <a:p>
            <a:r>
              <a:rPr lang="en-US" dirty="0" smtClean="0"/>
              <a:t>Continue to develop simulation: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 smtClean="0"/>
              <a:t>Add support for multiple legs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 smtClean="0"/>
              <a:t>Pitch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 smtClean="0"/>
              <a:t>Other environments</a:t>
            </a:r>
          </a:p>
          <a:p>
            <a:pPr marL="1097280" lvl="2" indent="-457200">
              <a:buFont typeface="+mj-lt"/>
              <a:buAutoNum type="alphaLcPeriod"/>
            </a:pPr>
            <a:r>
              <a:rPr lang="en-US" dirty="0" smtClean="0"/>
              <a:t>Hard Ground</a:t>
            </a:r>
          </a:p>
          <a:p>
            <a:pPr marL="1097280" lvl="2" indent="-457200">
              <a:buFont typeface="+mj-lt"/>
              <a:buAutoNum type="alphaLcPeriod"/>
            </a:pPr>
            <a:r>
              <a:rPr lang="en-US" dirty="0" smtClean="0"/>
              <a:t>Sand</a:t>
            </a:r>
          </a:p>
          <a:p>
            <a:pPr marL="1097280" lvl="2" indent="-457200">
              <a:buFont typeface="+mj-lt"/>
              <a:buAutoNum type="alphaLcPeriod"/>
            </a:pPr>
            <a:r>
              <a:rPr lang="en-US" dirty="0" smtClean="0"/>
              <a:t>Mud</a:t>
            </a:r>
          </a:p>
          <a:p>
            <a:pPr marL="640080" lvl="2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759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064" y="581218"/>
            <a:ext cx="6512511" cy="1143000"/>
          </a:xfrm>
        </p:spPr>
        <p:txBody>
          <a:bodyPr/>
          <a:lstStyle/>
          <a:p>
            <a:pPr algn="l"/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4" name="water.wmv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55900" y="2177642"/>
            <a:ext cx="5607050" cy="4181884"/>
          </a:xfrm>
        </p:spPr>
      </p:pic>
    </p:spTree>
    <p:extLst>
      <p:ext uri="{BB962C8B-B14F-4D97-AF65-F5344CB8AC3E}">
        <p14:creationId xmlns:p14="http://schemas.microsoft.com/office/powerpoint/2010/main" val="426377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10200"/>
            <a:ext cx="6512511" cy="1143000"/>
          </a:xfrm>
        </p:spPr>
        <p:txBody>
          <a:bodyPr/>
          <a:lstStyle/>
          <a:p>
            <a:r>
              <a:rPr lang="en-US" dirty="0" smtClean="0"/>
              <a:t>Inspiration: Basilisk Lizard</a:t>
            </a:r>
            <a:endParaRPr lang="en-US" dirty="0"/>
          </a:p>
        </p:txBody>
      </p:sp>
      <p:pic>
        <p:nvPicPr>
          <p:cNvPr id="6" name="Lizard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1845" y="-8309"/>
            <a:ext cx="7346776" cy="5442332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992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400040" y="1351358"/>
            <a:ext cx="6400800" cy="3474720"/>
          </a:xfrm>
        </p:spPr>
        <p:txBody>
          <a:bodyPr/>
          <a:lstStyle/>
          <a:p>
            <a:r>
              <a:rPr lang="en-US" dirty="0" smtClean="0"/>
              <a:t>Force generated from fluid dra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st withdraw foot form air cavity before it collapse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329" y="1821055"/>
            <a:ext cx="37782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715" y="4111252"/>
            <a:ext cx="2667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440" y="4087440"/>
            <a:ext cx="20574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자유형 142"/>
          <p:cNvSpPr/>
          <p:nvPr/>
        </p:nvSpPr>
        <p:spPr>
          <a:xfrm>
            <a:off x="6303963" y="1821055"/>
            <a:ext cx="2438400" cy="1025525"/>
          </a:xfrm>
          <a:custGeom>
            <a:avLst/>
            <a:gdLst>
              <a:gd name="connsiteX0" fmla="*/ 0 w 2438400"/>
              <a:gd name="connsiteY0" fmla="*/ 27709 h 1025237"/>
              <a:gd name="connsiteX1" fmla="*/ 498764 w 2438400"/>
              <a:gd name="connsiteY1" fmla="*/ 13855 h 1025237"/>
              <a:gd name="connsiteX2" fmla="*/ 678873 w 2438400"/>
              <a:gd name="connsiteY2" fmla="*/ 83128 h 1025237"/>
              <a:gd name="connsiteX3" fmla="*/ 748146 w 2438400"/>
              <a:gd name="connsiteY3" fmla="*/ 180109 h 1025237"/>
              <a:gd name="connsiteX4" fmla="*/ 872837 w 2438400"/>
              <a:gd name="connsiteY4" fmla="*/ 346364 h 1025237"/>
              <a:gd name="connsiteX5" fmla="*/ 1052946 w 2438400"/>
              <a:gd name="connsiteY5" fmla="*/ 471055 h 1025237"/>
              <a:gd name="connsiteX6" fmla="*/ 1177637 w 2438400"/>
              <a:gd name="connsiteY6" fmla="*/ 554182 h 1025237"/>
              <a:gd name="connsiteX7" fmla="*/ 1246909 w 2438400"/>
              <a:gd name="connsiteY7" fmla="*/ 457200 h 1025237"/>
              <a:gd name="connsiteX8" fmla="*/ 1357746 w 2438400"/>
              <a:gd name="connsiteY8" fmla="*/ 263237 h 1025237"/>
              <a:gd name="connsiteX9" fmla="*/ 1440873 w 2438400"/>
              <a:gd name="connsiteY9" fmla="*/ 152400 h 1025237"/>
              <a:gd name="connsiteX10" fmla="*/ 1524000 w 2438400"/>
              <a:gd name="connsiteY10" fmla="*/ 69273 h 1025237"/>
              <a:gd name="connsiteX11" fmla="*/ 1565564 w 2438400"/>
              <a:gd name="connsiteY11" fmla="*/ 41564 h 1025237"/>
              <a:gd name="connsiteX12" fmla="*/ 1634837 w 2438400"/>
              <a:gd name="connsiteY12" fmla="*/ 13855 h 1025237"/>
              <a:gd name="connsiteX13" fmla="*/ 1731818 w 2438400"/>
              <a:gd name="connsiteY13" fmla="*/ 0 h 1025237"/>
              <a:gd name="connsiteX14" fmla="*/ 1842655 w 2438400"/>
              <a:gd name="connsiteY14" fmla="*/ 0 h 1025237"/>
              <a:gd name="connsiteX15" fmla="*/ 1995055 w 2438400"/>
              <a:gd name="connsiteY15" fmla="*/ 0 h 1025237"/>
              <a:gd name="connsiteX16" fmla="*/ 2161309 w 2438400"/>
              <a:gd name="connsiteY16" fmla="*/ 0 h 1025237"/>
              <a:gd name="connsiteX17" fmla="*/ 2244437 w 2438400"/>
              <a:gd name="connsiteY17" fmla="*/ 27709 h 1025237"/>
              <a:gd name="connsiteX18" fmla="*/ 2355273 w 2438400"/>
              <a:gd name="connsiteY18" fmla="*/ 110837 h 1025237"/>
              <a:gd name="connsiteX19" fmla="*/ 2438400 w 2438400"/>
              <a:gd name="connsiteY19" fmla="*/ 152400 h 1025237"/>
              <a:gd name="connsiteX20" fmla="*/ 2438400 w 2438400"/>
              <a:gd name="connsiteY20" fmla="*/ 1025237 h 1025237"/>
              <a:gd name="connsiteX21" fmla="*/ 55418 w 2438400"/>
              <a:gd name="connsiteY21" fmla="*/ 1025237 h 1025237"/>
              <a:gd name="connsiteX22" fmla="*/ 0 w 2438400"/>
              <a:gd name="connsiteY22" fmla="*/ 27709 h 1025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438400" h="1025237">
                <a:moveTo>
                  <a:pt x="0" y="27709"/>
                </a:moveTo>
                <a:lnTo>
                  <a:pt x="498764" y="13855"/>
                </a:lnTo>
                <a:lnTo>
                  <a:pt x="678873" y="83128"/>
                </a:lnTo>
                <a:lnTo>
                  <a:pt x="748146" y="180109"/>
                </a:lnTo>
                <a:lnTo>
                  <a:pt x="872837" y="346364"/>
                </a:lnTo>
                <a:lnTo>
                  <a:pt x="1052946" y="471055"/>
                </a:lnTo>
                <a:lnTo>
                  <a:pt x="1177637" y="554182"/>
                </a:lnTo>
                <a:lnTo>
                  <a:pt x="1246909" y="457200"/>
                </a:lnTo>
                <a:lnTo>
                  <a:pt x="1357746" y="263237"/>
                </a:lnTo>
                <a:lnTo>
                  <a:pt x="1440873" y="152400"/>
                </a:lnTo>
                <a:lnTo>
                  <a:pt x="1524000" y="69273"/>
                </a:lnTo>
                <a:lnTo>
                  <a:pt x="1565564" y="41564"/>
                </a:lnTo>
                <a:lnTo>
                  <a:pt x="1634837" y="13855"/>
                </a:lnTo>
                <a:lnTo>
                  <a:pt x="1731818" y="0"/>
                </a:lnTo>
                <a:lnTo>
                  <a:pt x="1842655" y="0"/>
                </a:lnTo>
                <a:lnTo>
                  <a:pt x="1995055" y="0"/>
                </a:lnTo>
                <a:lnTo>
                  <a:pt x="2161309" y="0"/>
                </a:lnTo>
                <a:lnTo>
                  <a:pt x="2244437" y="27709"/>
                </a:lnTo>
                <a:cubicBezTo>
                  <a:pt x="2350384" y="88252"/>
                  <a:pt x="2324766" y="49826"/>
                  <a:pt x="2355273" y="110837"/>
                </a:cubicBezTo>
                <a:lnTo>
                  <a:pt x="2438400" y="152400"/>
                </a:lnTo>
                <a:lnTo>
                  <a:pt x="2438400" y="1025237"/>
                </a:lnTo>
                <a:lnTo>
                  <a:pt x="55418" y="1025237"/>
                </a:lnTo>
                <a:lnTo>
                  <a:pt x="0" y="27709"/>
                </a:ln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 dirty="0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8" name="그룹 122"/>
          <p:cNvGrpSpPr>
            <a:grpSpLocks/>
          </p:cNvGrpSpPr>
          <p:nvPr/>
        </p:nvGrpSpPr>
        <p:grpSpPr bwMode="auto">
          <a:xfrm rot="1980000">
            <a:off x="7910513" y="409768"/>
            <a:ext cx="142875" cy="2071687"/>
            <a:chOff x="7358082" y="4001298"/>
            <a:chExt cx="142876" cy="2070908"/>
          </a:xfrm>
        </p:grpSpPr>
        <p:sp>
          <p:nvSpPr>
            <p:cNvPr id="9" name="직사각형 119"/>
            <p:cNvSpPr/>
            <p:nvPr/>
          </p:nvSpPr>
          <p:spPr>
            <a:xfrm>
              <a:off x="7357751" y="4786895"/>
              <a:ext cx="142876" cy="128539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0" name="직선 연결선 121"/>
            <p:cNvCxnSpPr/>
            <p:nvPr/>
          </p:nvCxnSpPr>
          <p:spPr>
            <a:xfrm rot="5400000" flipH="1" flipV="1">
              <a:off x="6715980" y="4714868"/>
              <a:ext cx="1428213" cy="1588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직선 화살표 연결선 135"/>
          <p:cNvCxnSpPr/>
          <p:nvPr/>
        </p:nvCxnSpPr>
        <p:spPr>
          <a:xfrm>
            <a:off x="7858125" y="1752793"/>
            <a:ext cx="428625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44"/>
          <p:cNvCxnSpPr/>
          <p:nvPr/>
        </p:nvCxnSpPr>
        <p:spPr>
          <a:xfrm rot="16200000" flipH="1">
            <a:off x="6907213" y="1655955"/>
            <a:ext cx="630237" cy="2714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91857" y="1097955"/>
            <a:ext cx="1189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r Cavity</a:t>
            </a:r>
          </a:p>
        </p:txBody>
      </p:sp>
      <p:sp>
        <p:nvSpPr>
          <p:cNvPr id="16" name="TextBox 143"/>
          <p:cNvSpPr txBox="1">
            <a:spLocks noChangeArrowheads="1"/>
          </p:cNvSpPr>
          <p:nvPr/>
        </p:nvSpPr>
        <p:spPr bwMode="auto">
          <a:xfrm>
            <a:off x="7700962" y="2570355"/>
            <a:ext cx="1171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9pPr>
          </a:lstStyle>
          <a:p>
            <a:pPr eaLnBrk="1" hangingPunct="1"/>
            <a:endParaRPr lang="ko-KR" altLang="en-US" dirty="0">
              <a:latin typeface="Times New Roman" charset="0"/>
              <a:cs typeface="Times New Roman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1156" y="238568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</a:t>
            </a:r>
          </a:p>
        </p:txBody>
      </p:sp>
    </p:spTree>
    <p:extLst>
      <p:ext uri="{BB962C8B-B14F-4D97-AF65-F5344CB8AC3E}">
        <p14:creationId xmlns:p14="http://schemas.microsoft.com/office/powerpoint/2010/main" val="200993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847764"/>
            <a:ext cx="6512511" cy="1143000"/>
          </a:xfrm>
        </p:spPr>
        <p:txBody>
          <a:bodyPr/>
          <a:lstStyle/>
          <a:p>
            <a:r>
              <a:rPr lang="en-US" dirty="0" smtClean="0"/>
              <a:t>Past Prototype</a:t>
            </a:r>
            <a:endParaRPr lang="en-US" dirty="0"/>
          </a:p>
        </p:txBody>
      </p:sp>
      <p:pic>
        <p:nvPicPr>
          <p:cNvPr id="4" name="4 brick small.avi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3523" y="0"/>
            <a:ext cx="8426145" cy="5616575"/>
          </a:xfrm>
        </p:spPr>
      </p:pic>
    </p:spTree>
    <p:extLst>
      <p:ext uri="{BB962C8B-B14F-4D97-AF65-F5344CB8AC3E}">
        <p14:creationId xmlns:p14="http://schemas.microsoft.com/office/powerpoint/2010/main" val="2093656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158315"/>
            <a:ext cx="6512511" cy="1143000"/>
          </a:xfrm>
        </p:spPr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1215304"/>
            <a:ext cx="6400800" cy="34747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nstable in Roll</a:t>
            </a:r>
          </a:p>
          <a:p>
            <a:pPr lvl="1"/>
            <a:r>
              <a:rPr lang="en-US" dirty="0" smtClean="0"/>
              <a:t>Needed Outriggers</a:t>
            </a:r>
          </a:p>
          <a:p>
            <a:endParaRPr lang="en-US" dirty="0" smtClean="0"/>
          </a:p>
          <a:p>
            <a:r>
              <a:rPr lang="en-US" dirty="0" smtClean="0"/>
              <a:t>Unstable in Pitch</a:t>
            </a:r>
          </a:p>
          <a:p>
            <a:pPr marL="45720" indent="0">
              <a:buNone/>
            </a:pPr>
            <a:endParaRPr lang="en-US" dirty="0" smtClean="0"/>
          </a:p>
          <a:p>
            <a:r>
              <a:rPr lang="en-US" dirty="0" smtClean="0"/>
              <a:t>Did not produce enough lift</a:t>
            </a:r>
          </a:p>
          <a:p>
            <a:endParaRPr lang="en-US" dirty="0"/>
          </a:p>
          <a:p>
            <a:r>
              <a:rPr lang="en-US" dirty="0" smtClean="0"/>
              <a:t>Could not run efficiently on hard grou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341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27591"/>
              </p:ext>
            </p:extLst>
          </p:nvPr>
        </p:nvGraphicFramePr>
        <p:xfrm>
          <a:off x="4555915" y="2431387"/>
          <a:ext cx="4107699" cy="36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Acrobat Document" r:id="rId3" imgW="4343265" imgH="3886200" progId="AcroExch.Document.7">
                  <p:embed/>
                </p:oleObj>
              </mc:Choice>
              <mc:Fallback>
                <p:oleObj name="Acrobat Document" r:id="rId3" imgW="4343265" imgH="38862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915" y="2431387"/>
                        <a:ext cx="4107699" cy="36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6788" y="6137988"/>
            <a:ext cx="7489568" cy="961606"/>
          </a:xfrm>
        </p:spPr>
        <p:txBody>
          <a:bodyPr>
            <a:normAutofit/>
          </a:bodyPr>
          <a:lstStyle/>
          <a:p>
            <a:r>
              <a:rPr lang="en-US" dirty="0" smtClean="0"/>
              <a:t>Roll Motion </a:t>
            </a:r>
            <a:r>
              <a:rPr lang="en-US" dirty="0"/>
              <a:t>Mode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3907" y="242828"/>
            <a:ext cx="8059707" cy="3474720"/>
          </a:xfrm>
        </p:spPr>
        <p:txBody>
          <a:bodyPr/>
          <a:lstStyle/>
          <a:p>
            <a:r>
              <a:rPr lang="en-US" dirty="0" smtClean="0"/>
              <a:t>Assume </a:t>
            </a:r>
            <a:r>
              <a:rPr lang="en-US" dirty="0"/>
              <a:t>w</a:t>
            </a:r>
            <a:r>
              <a:rPr lang="en-US" altLang="ko-KR" dirty="0" smtClean="0"/>
              <a:t>ater </a:t>
            </a:r>
            <a:r>
              <a:rPr lang="en-US" altLang="ko-KR" dirty="0"/>
              <a:t>interaction forces exist when the robot is </a:t>
            </a:r>
            <a:r>
              <a:rPr lang="en-US" altLang="ko-KR" dirty="0" smtClean="0"/>
              <a:t>tilted</a:t>
            </a:r>
          </a:p>
          <a:p>
            <a:r>
              <a:rPr lang="en-US" dirty="0"/>
              <a:t>Assume w</a:t>
            </a:r>
            <a:r>
              <a:rPr lang="en-US" altLang="ko-KR" dirty="0" smtClean="0"/>
              <a:t>ater </a:t>
            </a:r>
            <a:r>
              <a:rPr lang="en-US" altLang="ko-KR" dirty="0"/>
              <a:t>interaction force is linearly proportional to the footpad depth in the </a:t>
            </a:r>
            <a:r>
              <a:rPr lang="en-US" altLang="ko-KR" dirty="0" smtClean="0"/>
              <a:t>water</a:t>
            </a:r>
          </a:p>
          <a:p>
            <a:r>
              <a:rPr lang="en-US" altLang="ko-KR" dirty="0"/>
              <a:t>Found robot roll moment of inertia was too low for stability</a:t>
            </a:r>
          </a:p>
          <a:p>
            <a:pPr lvl="1"/>
            <a:endParaRPr lang="en-US" dirty="0"/>
          </a:p>
        </p:txBody>
      </p:sp>
      <p:sp>
        <p:nvSpPr>
          <p:cNvPr id="4" name="직사각형 46"/>
          <p:cNvSpPr/>
          <p:nvPr/>
        </p:nvSpPr>
        <p:spPr bwMode="auto">
          <a:xfrm>
            <a:off x="687548" y="3506175"/>
            <a:ext cx="1587500" cy="3048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ater</a:t>
            </a:r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5" name="그룹 11"/>
          <p:cNvGrpSpPr>
            <a:grpSpLocks/>
          </p:cNvGrpSpPr>
          <p:nvPr/>
        </p:nvGrpSpPr>
        <p:grpSpPr bwMode="auto">
          <a:xfrm rot="-1381994">
            <a:off x="789059" y="2841013"/>
            <a:ext cx="1103313" cy="754062"/>
            <a:chOff x="5301386" y="983861"/>
            <a:chExt cx="2486021" cy="2119657"/>
          </a:xfrm>
        </p:grpSpPr>
        <p:sp>
          <p:nvSpPr>
            <p:cNvPr id="6" name="직사각형 61"/>
            <p:cNvSpPr/>
            <p:nvPr/>
          </p:nvSpPr>
          <p:spPr>
            <a:xfrm>
              <a:off x="5926391" y="1771563"/>
              <a:ext cx="1216182" cy="49979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7" name="직선 연결선 62"/>
            <p:cNvCxnSpPr/>
            <p:nvPr/>
          </p:nvCxnSpPr>
          <p:spPr>
            <a:xfrm>
              <a:off x="5501492" y="2008265"/>
              <a:ext cx="207108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63"/>
            <p:cNvCxnSpPr/>
            <p:nvPr/>
          </p:nvCxnSpPr>
          <p:spPr>
            <a:xfrm rot="5400000" flipH="1" flipV="1">
              <a:off x="7297018" y="1728812"/>
              <a:ext cx="57119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64"/>
            <p:cNvCxnSpPr/>
            <p:nvPr/>
          </p:nvCxnSpPr>
          <p:spPr>
            <a:xfrm rot="5400000">
              <a:off x="5203097" y="2258979"/>
              <a:ext cx="575656" cy="35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타원 65"/>
            <p:cNvSpPr/>
            <p:nvPr/>
          </p:nvSpPr>
          <p:spPr>
            <a:xfrm>
              <a:off x="5283276" y="2589179"/>
              <a:ext cx="429241" cy="49979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sp>
          <p:nvSpPr>
            <p:cNvPr id="11" name="타원 66"/>
            <p:cNvSpPr/>
            <p:nvPr/>
          </p:nvSpPr>
          <p:spPr>
            <a:xfrm>
              <a:off x="7342864" y="970987"/>
              <a:ext cx="429241" cy="49979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2" name="직선 연결선 67"/>
            <p:cNvCxnSpPr/>
            <p:nvPr/>
          </p:nvCxnSpPr>
          <p:spPr>
            <a:xfrm rot="5400000" flipH="1" flipV="1">
              <a:off x="6207324" y="1618481"/>
              <a:ext cx="713990" cy="35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직선 화살표 연결선 48"/>
          <p:cNvCxnSpPr/>
          <p:nvPr/>
        </p:nvCxnSpPr>
        <p:spPr bwMode="auto">
          <a:xfrm rot="5400000" flipH="1" flipV="1">
            <a:off x="898597" y="3783988"/>
            <a:ext cx="3302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타원 49"/>
          <p:cNvSpPr/>
          <p:nvPr/>
        </p:nvSpPr>
        <p:spPr bwMode="auto">
          <a:xfrm>
            <a:off x="1235147" y="3999888"/>
            <a:ext cx="158750" cy="127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5" name="직사각형 50"/>
          <p:cNvSpPr/>
          <p:nvPr/>
        </p:nvSpPr>
        <p:spPr bwMode="auto">
          <a:xfrm>
            <a:off x="2473397" y="3506175"/>
            <a:ext cx="1587500" cy="3048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16" name="그룹 33"/>
          <p:cNvGrpSpPr>
            <a:grpSpLocks/>
          </p:cNvGrpSpPr>
          <p:nvPr/>
        </p:nvGrpSpPr>
        <p:grpSpPr bwMode="auto">
          <a:xfrm rot="2200937">
            <a:off x="2627384" y="2844188"/>
            <a:ext cx="1103313" cy="750887"/>
            <a:chOff x="5290074" y="999035"/>
            <a:chExt cx="2485485" cy="2108568"/>
          </a:xfrm>
        </p:grpSpPr>
        <p:sp>
          <p:nvSpPr>
            <p:cNvPr id="17" name="직사각형 54"/>
            <p:cNvSpPr/>
            <p:nvPr/>
          </p:nvSpPr>
          <p:spPr>
            <a:xfrm>
              <a:off x="5870134" y="1803893"/>
              <a:ext cx="1212343" cy="50374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8" name="직선 연결선 55"/>
            <p:cNvCxnSpPr/>
            <p:nvPr/>
          </p:nvCxnSpPr>
          <p:spPr>
            <a:xfrm>
              <a:off x="5485410" y="2023401"/>
              <a:ext cx="2070639" cy="44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56"/>
            <p:cNvCxnSpPr/>
            <p:nvPr/>
          </p:nvCxnSpPr>
          <p:spPr>
            <a:xfrm rot="5400000" flipH="1" flipV="1">
              <a:off x="7270331" y="1744556"/>
              <a:ext cx="575063" cy="35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57"/>
            <p:cNvCxnSpPr/>
            <p:nvPr/>
          </p:nvCxnSpPr>
          <p:spPr>
            <a:xfrm rot="5400000">
              <a:off x="5215810" y="2308112"/>
              <a:ext cx="57060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타원 58"/>
            <p:cNvSpPr/>
            <p:nvPr/>
          </p:nvSpPr>
          <p:spPr>
            <a:xfrm>
              <a:off x="5288675" y="2606799"/>
              <a:ext cx="429148" cy="49928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sp>
          <p:nvSpPr>
            <p:cNvPr id="22" name="타원 59"/>
            <p:cNvSpPr/>
            <p:nvPr/>
          </p:nvSpPr>
          <p:spPr>
            <a:xfrm>
              <a:off x="7345673" y="996983"/>
              <a:ext cx="429148" cy="49928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23" name="직선 연결선 60"/>
            <p:cNvCxnSpPr/>
            <p:nvPr/>
          </p:nvCxnSpPr>
          <p:spPr>
            <a:xfrm rot="5400000" flipH="1" flipV="1">
              <a:off x="6204365" y="1639745"/>
              <a:ext cx="717717" cy="35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직선 연결선 52"/>
          <p:cNvCxnSpPr/>
          <p:nvPr/>
        </p:nvCxnSpPr>
        <p:spPr bwMode="auto">
          <a:xfrm rot="16200000" flipH="1">
            <a:off x="3092522" y="3933213"/>
            <a:ext cx="127000" cy="158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53"/>
          <p:cNvCxnSpPr/>
          <p:nvPr/>
        </p:nvCxnSpPr>
        <p:spPr bwMode="auto">
          <a:xfrm rot="5400000">
            <a:off x="3092522" y="3937975"/>
            <a:ext cx="127000" cy="158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그룹 98"/>
          <p:cNvGrpSpPr>
            <a:grpSpLocks/>
          </p:cNvGrpSpPr>
          <p:nvPr/>
        </p:nvGrpSpPr>
        <p:grpSpPr bwMode="auto">
          <a:xfrm>
            <a:off x="548846" y="4134924"/>
            <a:ext cx="3797889" cy="1481137"/>
            <a:chOff x="2398800" y="2780098"/>
            <a:chExt cx="4381414" cy="2059726"/>
          </a:xfrm>
        </p:grpSpPr>
        <p:grpSp>
          <p:nvGrpSpPr>
            <p:cNvPr id="30" name="그룹 75"/>
            <p:cNvGrpSpPr>
              <a:grpSpLocks/>
            </p:cNvGrpSpPr>
            <p:nvPr/>
          </p:nvGrpSpPr>
          <p:grpSpPr bwMode="auto">
            <a:xfrm>
              <a:off x="2398800" y="3348829"/>
              <a:ext cx="2002413" cy="1402902"/>
              <a:chOff x="5593731" y="3545236"/>
              <a:chExt cx="2979781" cy="2114680"/>
            </a:xfrm>
          </p:grpSpPr>
          <p:sp>
            <p:nvSpPr>
              <p:cNvPr id="37" name="직사각형 69"/>
              <p:cNvSpPr/>
              <p:nvPr/>
            </p:nvSpPr>
            <p:spPr>
              <a:xfrm>
                <a:off x="5596517" y="4771100"/>
                <a:ext cx="2976995" cy="85522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kumimoji="0" lang="ko-KR" altLang="en-US">
                  <a:solidFill>
                    <a:srgbClr val="FFFFFF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sp>
            <p:nvSpPr>
              <p:cNvPr id="38" name="원형 화살표 70"/>
              <p:cNvSpPr/>
              <p:nvPr/>
            </p:nvSpPr>
            <p:spPr>
              <a:xfrm rot="11467531">
                <a:off x="5687404" y="4212044"/>
                <a:ext cx="2360121" cy="1430915"/>
              </a:xfrm>
              <a:prstGeom prst="circularArrow">
                <a:avLst>
                  <a:gd name="adj1" fmla="val 4719"/>
                  <a:gd name="adj2" fmla="val 1142319"/>
                  <a:gd name="adj3" fmla="val 19715831"/>
                  <a:gd name="adj4" fmla="val 10800000"/>
                  <a:gd name="adj5" fmla="val 17240"/>
                </a:avLst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kumimoji="0" lang="ko-KR" altLang="en-US">
                  <a:solidFill>
                    <a:schemeClr val="tx1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grpSp>
            <p:nvGrpSpPr>
              <p:cNvPr id="39" name="그룹 59"/>
              <p:cNvGrpSpPr>
                <a:grpSpLocks/>
              </p:cNvGrpSpPr>
              <p:nvPr/>
            </p:nvGrpSpPr>
            <p:grpSpPr bwMode="auto">
              <a:xfrm rot="-1740000">
                <a:off x="7637947" y="3851672"/>
                <a:ext cx="70870" cy="1298557"/>
                <a:chOff x="7070511" y="2621243"/>
                <a:chExt cx="70871" cy="1298134"/>
              </a:xfrm>
            </p:grpSpPr>
            <p:sp>
              <p:nvSpPr>
                <p:cNvPr id="58" name="직사각형 90"/>
                <p:cNvSpPr/>
                <p:nvPr/>
              </p:nvSpPr>
              <p:spPr>
                <a:xfrm>
                  <a:off x="7074098" y="3236956"/>
                  <a:ext cx="70859" cy="65867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9" name="직선 연결선 91"/>
                <p:cNvCxnSpPr/>
                <p:nvPr/>
              </p:nvCxnSpPr>
              <p:spPr>
                <a:xfrm rot="5400000">
                  <a:off x="6776766" y="2883337"/>
                  <a:ext cx="652019" cy="2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그룹 60"/>
              <p:cNvGrpSpPr>
                <a:grpSpLocks/>
              </p:cNvGrpSpPr>
              <p:nvPr/>
            </p:nvGrpSpPr>
            <p:grpSpPr bwMode="auto">
              <a:xfrm rot="-1740000">
                <a:off x="7396685" y="4044270"/>
                <a:ext cx="75596" cy="1302261"/>
                <a:chOff x="7068099" y="2620352"/>
                <a:chExt cx="75596" cy="1303428"/>
              </a:xfrm>
            </p:grpSpPr>
            <p:sp>
              <p:nvSpPr>
                <p:cNvPr id="56" name="직사각형 88"/>
                <p:cNvSpPr/>
                <p:nvPr/>
              </p:nvSpPr>
              <p:spPr>
                <a:xfrm>
                  <a:off x="7065197" y="3264228"/>
                  <a:ext cx="8175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7" name="직선 연결선 89"/>
                <p:cNvCxnSpPr/>
                <p:nvPr/>
              </p:nvCxnSpPr>
              <p:spPr>
                <a:xfrm rot="5400000">
                  <a:off x="6764591" y="2876507"/>
                  <a:ext cx="662807" cy="27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그룹 63"/>
              <p:cNvGrpSpPr>
                <a:grpSpLocks/>
              </p:cNvGrpSpPr>
              <p:nvPr/>
            </p:nvGrpSpPr>
            <p:grpSpPr bwMode="auto">
              <a:xfrm rot="-1740000">
                <a:off x="7040262" y="4356571"/>
                <a:ext cx="68508" cy="1303345"/>
                <a:chOff x="7069934" y="2617164"/>
                <a:chExt cx="68509" cy="1304513"/>
              </a:xfrm>
            </p:grpSpPr>
            <p:sp>
              <p:nvSpPr>
                <p:cNvPr id="54" name="직사각형 86"/>
                <p:cNvSpPr/>
                <p:nvPr/>
              </p:nvSpPr>
              <p:spPr>
                <a:xfrm>
                  <a:off x="7075324" y="3267828"/>
                  <a:ext cx="6540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5" name="직선 연결선 87"/>
                <p:cNvCxnSpPr/>
                <p:nvPr/>
              </p:nvCxnSpPr>
              <p:spPr>
                <a:xfrm rot="5400000">
                  <a:off x="6783698" y="2930467"/>
                  <a:ext cx="64948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2" name="그룹 66"/>
              <p:cNvGrpSpPr>
                <a:grpSpLocks/>
              </p:cNvGrpSpPr>
              <p:nvPr/>
            </p:nvGrpSpPr>
            <p:grpSpPr bwMode="auto">
              <a:xfrm rot="-1740000">
                <a:off x="6544545" y="4190437"/>
                <a:ext cx="70871" cy="1297119"/>
                <a:chOff x="7072515" y="2624891"/>
                <a:chExt cx="70871" cy="1298282"/>
              </a:xfrm>
            </p:grpSpPr>
            <p:sp>
              <p:nvSpPr>
                <p:cNvPr id="52" name="직사각형 84"/>
                <p:cNvSpPr/>
                <p:nvPr/>
              </p:nvSpPr>
              <p:spPr>
                <a:xfrm>
                  <a:off x="7079223" y="3262419"/>
                  <a:ext cx="7085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3" name="직선 연결선 85"/>
                <p:cNvCxnSpPr/>
                <p:nvPr/>
              </p:nvCxnSpPr>
              <p:spPr>
                <a:xfrm rot="5400000">
                  <a:off x="6794486" y="2905808"/>
                  <a:ext cx="64615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그룹 69"/>
              <p:cNvGrpSpPr>
                <a:grpSpLocks/>
              </p:cNvGrpSpPr>
              <p:nvPr/>
            </p:nvGrpSpPr>
            <p:grpSpPr bwMode="auto">
              <a:xfrm rot="-1740000">
                <a:off x="6019731" y="3856448"/>
                <a:ext cx="68509" cy="1303343"/>
                <a:chOff x="7070163" y="2617223"/>
                <a:chExt cx="68509" cy="1304511"/>
              </a:xfrm>
            </p:grpSpPr>
            <p:sp>
              <p:nvSpPr>
                <p:cNvPr id="50" name="직사각형 82"/>
                <p:cNvSpPr/>
                <p:nvPr/>
              </p:nvSpPr>
              <p:spPr>
                <a:xfrm>
                  <a:off x="7069355" y="3229564"/>
                  <a:ext cx="65407" cy="63283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1" name="직선 연결선 83"/>
                <p:cNvCxnSpPr/>
                <p:nvPr/>
              </p:nvCxnSpPr>
              <p:spPr>
                <a:xfrm rot="5400000">
                  <a:off x="6775800" y="2931487"/>
                  <a:ext cx="64282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그룹 72"/>
              <p:cNvGrpSpPr>
                <a:grpSpLocks/>
              </p:cNvGrpSpPr>
              <p:nvPr/>
            </p:nvGrpSpPr>
            <p:grpSpPr bwMode="auto">
              <a:xfrm rot="-1740000">
                <a:off x="7829276" y="3545236"/>
                <a:ext cx="68509" cy="1301101"/>
                <a:chOff x="7071795" y="2621530"/>
                <a:chExt cx="68509" cy="1302267"/>
              </a:xfrm>
            </p:grpSpPr>
            <p:sp>
              <p:nvSpPr>
                <p:cNvPr id="48" name="직사각형 80"/>
                <p:cNvSpPr/>
                <p:nvPr/>
              </p:nvSpPr>
              <p:spPr>
                <a:xfrm>
                  <a:off x="7083087" y="3227851"/>
                  <a:ext cx="59956" cy="64282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49" name="직선 연결선 81"/>
                <p:cNvCxnSpPr/>
                <p:nvPr/>
              </p:nvCxnSpPr>
              <p:spPr>
                <a:xfrm rot="5400000">
                  <a:off x="6778968" y="2897090"/>
                  <a:ext cx="6428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그룹 75"/>
              <p:cNvGrpSpPr>
                <a:grpSpLocks/>
              </p:cNvGrpSpPr>
              <p:nvPr/>
            </p:nvGrpSpPr>
            <p:grpSpPr bwMode="auto">
              <a:xfrm rot="-1740000">
                <a:off x="5593731" y="3570973"/>
                <a:ext cx="68509" cy="1306669"/>
                <a:chOff x="7071519" y="2618528"/>
                <a:chExt cx="68509" cy="1307840"/>
              </a:xfrm>
            </p:grpSpPr>
            <p:sp>
              <p:nvSpPr>
                <p:cNvPr id="46" name="직사각형 78"/>
                <p:cNvSpPr/>
                <p:nvPr/>
              </p:nvSpPr>
              <p:spPr>
                <a:xfrm>
                  <a:off x="7070586" y="3276387"/>
                  <a:ext cx="65407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47" name="직선 연결선 79"/>
                <p:cNvCxnSpPr/>
                <p:nvPr/>
              </p:nvCxnSpPr>
              <p:spPr>
                <a:xfrm rot="5400000">
                  <a:off x="6779648" y="2933359"/>
                  <a:ext cx="65947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1" name="그룹 97"/>
            <p:cNvGrpSpPr>
              <a:grpSpLocks/>
            </p:cNvGrpSpPr>
            <p:nvPr/>
          </p:nvGrpSpPr>
          <p:grpSpPr bwMode="auto">
            <a:xfrm>
              <a:off x="4864370" y="2780098"/>
              <a:ext cx="1915844" cy="2059726"/>
              <a:chOff x="5532688" y="2780098"/>
              <a:chExt cx="1915844" cy="2059726"/>
            </a:xfrm>
          </p:grpSpPr>
          <p:cxnSp>
            <p:nvCxnSpPr>
              <p:cNvPr id="32" name="직선 화살표 연결선 92"/>
              <p:cNvCxnSpPr/>
              <p:nvPr/>
            </p:nvCxnSpPr>
            <p:spPr bwMode="auto">
              <a:xfrm rot="5400000" flipH="1" flipV="1">
                <a:off x="5387526" y="3973515"/>
                <a:ext cx="1028760" cy="183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직선 화살표 연결선 93"/>
              <p:cNvCxnSpPr/>
              <p:nvPr/>
            </p:nvCxnSpPr>
            <p:spPr bwMode="auto">
              <a:xfrm>
                <a:off x="5891833" y="4488810"/>
                <a:ext cx="117210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직선 연결선 94"/>
              <p:cNvCxnSpPr/>
              <p:nvPr/>
            </p:nvCxnSpPr>
            <p:spPr bwMode="auto">
              <a:xfrm flipV="1">
                <a:off x="5902821" y="3592509"/>
                <a:ext cx="957829" cy="8742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85"/>
              <p:cNvSpPr txBox="1">
                <a:spLocks noChangeArrowheads="1"/>
              </p:cNvSpPr>
              <p:nvPr/>
            </p:nvSpPr>
            <p:spPr bwMode="auto">
              <a:xfrm>
                <a:off x="6488873" y="4411542"/>
                <a:ext cx="959659" cy="428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9pPr>
              </a:lstStyle>
              <a:p>
                <a:pPr eaLnBrk="1" hangingPunct="1"/>
                <a:r>
                  <a:rPr kumimoji="0" lang="en-US" altLang="ko-KR" sz="1400" b="1" dirty="0">
                    <a:latin typeface="맑은 고딕" charset="0"/>
                    <a:ea typeface="맑은 고딕" charset="0"/>
                    <a:cs typeface="맑은 고딕" charset="0"/>
                  </a:rPr>
                  <a:t>depth</a:t>
                </a:r>
                <a:endParaRPr kumimoji="0" lang="ko-KR" altLang="en-US" sz="1400" b="1" dirty="0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sp>
            <p:nvSpPr>
              <p:cNvPr id="36" name="TextBox 86"/>
              <p:cNvSpPr txBox="1">
                <a:spLocks noChangeArrowheads="1"/>
              </p:cNvSpPr>
              <p:nvPr/>
            </p:nvSpPr>
            <p:spPr bwMode="auto">
              <a:xfrm rot="-5400000">
                <a:off x="4723709" y="3589265"/>
                <a:ext cx="1973627" cy="355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9pPr>
              </a:lstStyle>
              <a:p>
                <a:pPr eaLnBrk="1" hangingPunct="1"/>
                <a:r>
                  <a:rPr kumimoji="0" lang="en-US" altLang="ko-KR" sz="1400" b="1" dirty="0">
                    <a:latin typeface="맑은 고딕" charset="0"/>
                    <a:ea typeface="맑은 고딕" charset="0"/>
                    <a:cs typeface="맑은 고딕" charset="0"/>
                  </a:rPr>
                  <a:t>Lift force</a:t>
                </a:r>
                <a:endParaRPr kumimoji="0" lang="ko-KR" altLang="en-US" sz="1400" b="1" dirty="0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5244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6846" y="5744922"/>
            <a:ext cx="7489568" cy="961606"/>
          </a:xfrm>
        </p:spPr>
        <p:txBody>
          <a:bodyPr>
            <a:normAutofit/>
          </a:bodyPr>
          <a:lstStyle/>
          <a:p>
            <a:r>
              <a:rPr lang="en-US" dirty="0" smtClean="0"/>
              <a:t>Pitch Motion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3907" y="242828"/>
            <a:ext cx="8059707" cy="3474720"/>
          </a:xfrm>
        </p:spPr>
        <p:txBody>
          <a:bodyPr/>
          <a:lstStyle/>
          <a:p>
            <a:r>
              <a:rPr lang="en-US" dirty="0" smtClean="0"/>
              <a:t>Modeling Pitch Motion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Instability due to geometry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Clockwise </a:t>
            </a:r>
            <a:r>
              <a:rPr lang="en-US" altLang="ko-KR" dirty="0">
                <a:sym typeface="Wingdings" charset="0"/>
              </a:rPr>
              <a:t>net moment around the center of </a:t>
            </a:r>
            <a:r>
              <a:rPr lang="en-US" altLang="ko-KR" dirty="0" smtClean="0">
                <a:sym typeface="Wingdings" charset="0"/>
              </a:rPr>
              <a:t>mass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Adding an active tail can balance this moment</a:t>
            </a:r>
            <a:endParaRPr lang="en-US" altLang="ko-KR" dirty="0">
              <a:sym typeface="Wingdings" charset="0"/>
            </a:endParaRPr>
          </a:p>
        </p:txBody>
      </p:sp>
      <p:cxnSp>
        <p:nvCxnSpPr>
          <p:cNvPr id="61" name="직선 연결선 18"/>
          <p:cNvCxnSpPr/>
          <p:nvPr/>
        </p:nvCxnSpPr>
        <p:spPr>
          <a:xfrm rot="5400000" flipH="1" flipV="1">
            <a:off x="3276163" y="2477358"/>
            <a:ext cx="768350" cy="1079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직사각형 19"/>
          <p:cNvSpPr/>
          <p:nvPr/>
        </p:nvSpPr>
        <p:spPr bwMode="auto">
          <a:xfrm rot="419667">
            <a:off x="1367988" y="2983770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63" name="직사각형 20"/>
          <p:cNvSpPr/>
          <p:nvPr/>
        </p:nvSpPr>
        <p:spPr>
          <a:xfrm>
            <a:off x="344050" y="4095021"/>
            <a:ext cx="8610600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37191"/>
              </p:ext>
            </p:extLst>
          </p:nvPr>
        </p:nvGraphicFramePr>
        <p:xfrm>
          <a:off x="4060388" y="3050445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88" y="3050445"/>
                        <a:ext cx="9350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72395"/>
              </p:ext>
            </p:extLst>
          </p:nvPr>
        </p:nvGraphicFramePr>
        <p:xfrm>
          <a:off x="5328800" y="3572733"/>
          <a:ext cx="219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00" y="3572733"/>
                        <a:ext cx="219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직선 연결선 32"/>
          <p:cNvCxnSpPr/>
          <p:nvPr/>
        </p:nvCxnSpPr>
        <p:spPr bwMode="auto">
          <a:xfrm rot="16619667" flipV="1">
            <a:off x="2626875" y="2585308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33"/>
          <p:cNvCxnSpPr/>
          <p:nvPr/>
        </p:nvCxnSpPr>
        <p:spPr bwMode="auto">
          <a:xfrm rot="5819667">
            <a:off x="1089382" y="2638489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직사각형 34"/>
          <p:cNvSpPr/>
          <p:nvPr/>
        </p:nvSpPr>
        <p:spPr bwMode="auto">
          <a:xfrm rot="2639667">
            <a:off x="1209238" y="3753708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69" name="타원 35"/>
          <p:cNvSpPr/>
          <p:nvPr/>
        </p:nvSpPr>
        <p:spPr bwMode="auto">
          <a:xfrm rot="419667">
            <a:off x="2763400" y="2350358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0" name="직선 연결선 36"/>
          <p:cNvCxnSpPr/>
          <p:nvPr/>
        </p:nvCxnSpPr>
        <p:spPr bwMode="auto">
          <a:xfrm rot="11219667">
            <a:off x="2391925" y="2920270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타원 37"/>
          <p:cNvSpPr/>
          <p:nvPr/>
        </p:nvSpPr>
        <p:spPr bwMode="auto">
          <a:xfrm rot="419667">
            <a:off x="2526863" y="3004408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2" name="타원 38"/>
          <p:cNvSpPr/>
          <p:nvPr/>
        </p:nvSpPr>
        <p:spPr bwMode="auto">
          <a:xfrm rot="419667">
            <a:off x="3033275" y="3053620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3" name="직선 연결선 39"/>
          <p:cNvCxnSpPr/>
          <p:nvPr/>
        </p:nvCxnSpPr>
        <p:spPr bwMode="auto">
          <a:xfrm rot="16619667" flipV="1">
            <a:off x="5754250" y="2958370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40"/>
          <p:cNvCxnSpPr/>
          <p:nvPr/>
        </p:nvCxnSpPr>
        <p:spPr bwMode="auto">
          <a:xfrm rot="5819667">
            <a:off x="4216756" y="3011552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직사각형 41"/>
          <p:cNvSpPr/>
          <p:nvPr/>
        </p:nvSpPr>
        <p:spPr bwMode="auto">
          <a:xfrm rot="2639667">
            <a:off x="4336613" y="4126770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6" name="타원 42"/>
          <p:cNvSpPr/>
          <p:nvPr/>
        </p:nvSpPr>
        <p:spPr bwMode="auto">
          <a:xfrm rot="419667">
            <a:off x="5892363" y="2723420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7" name="직선 연결선 43"/>
          <p:cNvCxnSpPr/>
          <p:nvPr/>
        </p:nvCxnSpPr>
        <p:spPr bwMode="auto">
          <a:xfrm rot="11219667">
            <a:off x="5519300" y="3291745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타원 44"/>
          <p:cNvSpPr/>
          <p:nvPr/>
        </p:nvSpPr>
        <p:spPr bwMode="auto">
          <a:xfrm rot="419667">
            <a:off x="5654238" y="3377470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9" name="타원 45"/>
          <p:cNvSpPr/>
          <p:nvPr/>
        </p:nvSpPr>
        <p:spPr bwMode="auto">
          <a:xfrm rot="419667">
            <a:off x="6162238" y="3426683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80" name="Picture 12" descr="cg"/>
          <p:cNvPicPr preferRelativeResize="0">
            <a:picLocks noChangeAspect="1" noChangeArrowheads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2777688" y="2477358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" name="직선 연결선 47"/>
          <p:cNvCxnSpPr/>
          <p:nvPr/>
        </p:nvCxnSpPr>
        <p:spPr bwMode="auto">
          <a:xfrm rot="5819667" flipH="1" flipV="1">
            <a:off x="3411100" y="2721833"/>
            <a:ext cx="4206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직선 연결선 48"/>
          <p:cNvCxnSpPr/>
          <p:nvPr/>
        </p:nvCxnSpPr>
        <p:spPr bwMode="auto">
          <a:xfrm rot="11219667">
            <a:off x="3241238" y="2909158"/>
            <a:ext cx="355600" cy="15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직선 화살표 연결선 50"/>
          <p:cNvCxnSpPr/>
          <p:nvPr/>
        </p:nvCxnSpPr>
        <p:spPr>
          <a:xfrm>
            <a:off x="3788925" y="3398108"/>
            <a:ext cx="2754313" cy="3492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직사각형 51"/>
          <p:cNvSpPr/>
          <p:nvPr/>
        </p:nvSpPr>
        <p:spPr bwMode="auto">
          <a:xfrm rot="2639667">
            <a:off x="1242575" y="3734658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85" name="직사각형 52"/>
          <p:cNvSpPr/>
          <p:nvPr/>
        </p:nvSpPr>
        <p:spPr bwMode="auto">
          <a:xfrm rot="2639667">
            <a:off x="4369950" y="4106133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86" name="그룹 53"/>
          <p:cNvGrpSpPr>
            <a:grpSpLocks/>
          </p:cNvGrpSpPr>
          <p:nvPr/>
        </p:nvGrpSpPr>
        <p:grpSpPr bwMode="auto">
          <a:xfrm rot="-497847">
            <a:off x="1274325" y="4209320"/>
            <a:ext cx="622300" cy="481013"/>
            <a:chOff x="1467985" y="3529146"/>
            <a:chExt cx="523720" cy="420687"/>
          </a:xfrm>
        </p:grpSpPr>
        <p:cxnSp>
          <p:nvCxnSpPr>
            <p:cNvPr id="87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그룹 56"/>
          <p:cNvGrpSpPr>
            <a:grpSpLocks/>
          </p:cNvGrpSpPr>
          <p:nvPr/>
        </p:nvGrpSpPr>
        <p:grpSpPr bwMode="auto">
          <a:xfrm rot="-418592">
            <a:off x="4403288" y="4579208"/>
            <a:ext cx="622300" cy="481012"/>
            <a:chOff x="4097799" y="3851886"/>
            <a:chExt cx="523725" cy="420687"/>
          </a:xfrm>
        </p:grpSpPr>
        <p:cxnSp>
          <p:nvCxnSpPr>
            <p:cNvPr id="90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59350"/>
              </p:ext>
            </p:extLst>
          </p:nvPr>
        </p:nvGraphicFramePr>
        <p:xfrm>
          <a:off x="2066488" y="4093433"/>
          <a:ext cx="390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Equation" r:id="rId8" imgW="190440" imgH="253800" progId="Equation.DSMT4">
                  <p:embed/>
                </p:oleObj>
              </mc:Choice>
              <mc:Fallback>
                <p:oleObj name="Equation" r:id="rId8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488" y="4093433"/>
                        <a:ext cx="3905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87464"/>
              </p:ext>
            </p:extLst>
          </p:nvPr>
        </p:nvGraphicFramePr>
        <p:xfrm>
          <a:off x="1133038" y="4676045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038" y="4676045"/>
                        <a:ext cx="388937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90783"/>
              </p:ext>
            </p:extLst>
          </p:nvPr>
        </p:nvGraphicFramePr>
        <p:xfrm>
          <a:off x="4214375" y="5023708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12" imgW="190440" imgH="266400" progId="Equation.DSMT4">
                  <p:embed/>
                </p:oleObj>
              </mc:Choice>
              <mc:Fallback>
                <p:oleObj name="Equation" r:id="rId12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375" y="5023708"/>
                        <a:ext cx="3889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17624"/>
              </p:ext>
            </p:extLst>
          </p:nvPr>
        </p:nvGraphicFramePr>
        <p:xfrm>
          <a:off x="5147825" y="4353783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14" imgW="203040" imgH="253800" progId="Equation.DSMT4">
                  <p:embed/>
                </p:oleObj>
              </mc:Choice>
              <mc:Fallback>
                <p:oleObj name="Equation" r:id="rId14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825" y="4353783"/>
                        <a:ext cx="4175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직선 화살표 연결선 72"/>
          <p:cNvCxnSpPr/>
          <p:nvPr/>
        </p:nvCxnSpPr>
        <p:spPr>
          <a:xfrm rot="16200000" flipH="1">
            <a:off x="3041213" y="3529870"/>
            <a:ext cx="11303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연결선 74"/>
          <p:cNvCxnSpPr/>
          <p:nvPr/>
        </p:nvCxnSpPr>
        <p:spPr>
          <a:xfrm rot="5400000" flipH="1" flipV="1">
            <a:off x="3259494" y="2581339"/>
            <a:ext cx="696913" cy="31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자유형 75"/>
          <p:cNvSpPr/>
          <p:nvPr/>
        </p:nvSpPr>
        <p:spPr>
          <a:xfrm>
            <a:off x="3598425" y="2250345"/>
            <a:ext cx="82550" cy="15875"/>
          </a:xfrm>
          <a:custGeom>
            <a:avLst/>
            <a:gdLst>
              <a:gd name="connsiteX0" fmla="*/ 0 w 69272"/>
              <a:gd name="connsiteY0" fmla="*/ 0 h 13855"/>
              <a:gd name="connsiteX1" fmla="*/ 69272 w 69272"/>
              <a:gd name="connsiteY1" fmla="*/ 13855 h 13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9272" h="13855">
                <a:moveTo>
                  <a:pt x="0" y="0"/>
                </a:moveTo>
                <a:lnTo>
                  <a:pt x="69272" y="13855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1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75978"/>
              </p:ext>
            </p:extLst>
          </p:nvPr>
        </p:nvGraphicFramePr>
        <p:xfrm>
          <a:off x="3244413" y="1831245"/>
          <a:ext cx="3111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413" y="1831245"/>
                        <a:ext cx="3111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그룹 83"/>
          <p:cNvGrpSpPr>
            <a:grpSpLocks/>
          </p:cNvGrpSpPr>
          <p:nvPr/>
        </p:nvGrpSpPr>
        <p:grpSpPr bwMode="auto">
          <a:xfrm>
            <a:off x="6144775" y="2178908"/>
            <a:ext cx="2447925" cy="3744912"/>
            <a:chOff x="6105625" y="3010605"/>
            <a:chExt cx="2447223" cy="3744686"/>
          </a:xfrm>
        </p:grpSpPr>
        <p:grpSp>
          <p:nvGrpSpPr>
            <p:cNvPr id="102" name="그룹 82"/>
            <p:cNvGrpSpPr>
              <a:grpSpLocks/>
            </p:cNvGrpSpPr>
            <p:nvPr/>
          </p:nvGrpSpPr>
          <p:grpSpPr bwMode="auto">
            <a:xfrm>
              <a:off x="6105625" y="3010605"/>
              <a:ext cx="2447223" cy="3744686"/>
              <a:chOff x="6105625" y="3010605"/>
              <a:chExt cx="2447223" cy="3744686"/>
            </a:xfrm>
          </p:grpSpPr>
          <p:grpSp>
            <p:nvGrpSpPr>
              <p:cNvPr id="104" name="그룹 65"/>
              <p:cNvGrpSpPr>
                <a:grpSpLocks/>
              </p:cNvGrpSpPr>
              <p:nvPr/>
            </p:nvGrpSpPr>
            <p:grpSpPr bwMode="auto">
              <a:xfrm rot="-2700000">
                <a:off x="7567783" y="3886905"/>
                <a:ext cx="54760" cy="2518229"/>
                <a:chOff x="6044488" y="2439183"/>
                <a:chExt cx="45719" cy="1632759"/>
              </a:xfrm>
            </p:grpSpPr>
            <p:cxnSp>
              <p:nvCxnSpPr>
                <p:cNvPr id="123" name="직선 연결선 25"/>
                <p:cNvCxnSpPr/>
                <p:nvPr/>
              </p:nvCxnSpPr>
              <p:spPr>
                <a:xfrm>
                  <a:off x="6074997" y="2438402"/>
                  <a:ext cx="0" cy="98909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4" name="직사각형 26"/>
                <p:cNvSpPr/>
                <p:nvPr/>
              </p:nvSpPr>
              <p:spPr>
                <a:xfrm>
                  <a:off x="6044782" y="3213494"/>
                  <a:ext cx="46375" cy="857352"/>
                </a:xfrm>
                <a:prstGeom prst="rect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</p:grpSp>
          <p:graphicFrame>
            <p:nvGraphicFramePr>
              <p:cNvPr id="105" name="Object 3"/>
              <p:cNvGraphicFramePr>
                <a:graphicFrameLocks noChangeAspect="1"/>
              </p:cNvGraphicFramePr>
              <p:nvPr/>
            </p:nvGraphicFramePr>
            <p:xfrm>
              <a:off x="7310354" y="6125733"/>
              <a:ext cx="817630" cy="629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" name="Equation" r:id="rId18" imgW="317160" imgH="253800" progId="Equation.DSMT4">
                      <p:embed/>
                    </p:oleObj>
                  </mc:Choice>
                  <mc:Fallback>
                    <p:oleObj name="Equation" r:id="rId18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0354" y="6125733"/>
                            <a:ext cx="817630" cy="62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28"/>
              <p:cNvCxnSpPr/>
              <p:nvPr/>
            </p:nvCxnSpPr>
            <p:spPr>
              <a:xfrm rot="16200000" flipH="1">
                <a:off x="6576830" y="4326717"/>
                <a:ext cx="1306433" cy="13600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7" name="Object 11"/>
              <p:cNvGraphicFramePr>
                <a:graphicFrameLocks noChangeAspect="1"/>
              </p:cNvGraphicFramePr>
              <p:nvPr/>
            </p:nvGraphicFramePr>
            <p:xfrm>
              <a:off x="6925143" y="4806748"/>
              <a:ext cx="283243" cy="611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2" name="Equation" r:id="rId20" imgW="114120" imgH="253800" progId="Equation.DSMT4">
                      <p:embed/>
                    </p:oleObj>
                  </mc:Choice>
                  <mc:Fallback>
                    <p:oleObj name="Equation" r:id="rId20" imgW="1141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5143" y="4806748"/>
                            <a:ext cx="283243" cy="611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8" name="직선 화살표 연결선 30"/>
              <p:cNvCxnSpPr/>
              <p:nvPr/>
            </p:nvCxnSpPr>
            <p:spPr>
              <a:xfrm rot="5400000" flipH="1" flipV="1">
                <a:off x="7271221" y="5670379"/>
                <a:ext cx="784178" cy="69036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타원 49"/>
              <p:cNvSpPr/>
              <p:nvPr/>
            </p:nvSpPr>
            <p:spPr>
              <a:xfrm rot="419667">
                <a:off x="6578564" y="4215444"/>
                <a:ext cx="169814" cy="16350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solidFill>
                    <a:srgbClr val="FFFFFF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10" name="직선 화살표 연결선 64"/>
              <p:cNvCxnSpPr/>
              <p:nvPr/>
            </p:nvCxnSpPr>
            <p:spPr>
              <a:xfrm rot="5400000">
                <a:off x="7026033" y="5361550"/>
                <a:ext cx="696870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0"/>
              <p:cNvGraphicFramePr>
                <a:graphicFrameLocks noChangeAspect="1"/>
              </p:cNvGraphicFramePr>
              <p:nvPr/>
            </p:nvGraphicFramePr>
            <p:xfrm>
              <a:off x="6972351" y="5536091"/>
              <a:ext cx="405982" cy="397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" name="Equation" r:id="rId22" imgW="164880" imgH="164880" progId="Equation.DSMT4">
                      <p:embed/>
                    </p:oleObj>
                  </mc:Choice>
                  <mc:Fallback>
                    <p:oleObj name="Equation" r:id="rId2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2351" y="5536091"/>
                            <a:ext cx="405982" cy="397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2" name="직선 연결선 66"/>
              <p:cNvCxnSpPr/>
              <p:nvPr/>
            </p:nvCxnSpPr>
            <p:spPr>
              <a:xfrm>
                <a:off x="6649982" y="4229731"/>
                <a:ext cx="1448971" cy="158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자유형 67"/>
              <p:cNvSpPr/>
              <p:nvPr/>
            </p:nvSpPr>
            <p:spPr>
              <a:xfrm>
                <a:off x="7192751" y="4317038"/>
                <a:ext cx="63482" cy="427012"/>
              </a:xfrm>
              <a:custGeom>
                <a:avLst/>
                <a:gdLst>
                  <a:gd name="connsiteX0" fmla="*/ 73891 w 120073"/>
                  <a:gd name="connsiteY0" fmla="*/ 0 h 443346"/>
                  <a:gd name="connsiteX1" fmla="*/ 115455 w 120073"/>
                  <a:gd name="connsiteY1" fmla="*/ 193964 h 443346"/>
                  <a:gd name="connsiteX2" fmla="*/ 101600 w 120073"/>
                  <a:gd name="connsiteY2" fmla="*/ 346364 h 443346"/>
                  <a:gd name="connsiteX3" fmla="*/ 60037 w 120073"/>
                  <a:gd name="connsiteY3" fmla="*/ 429491 h 4433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073" h="443346">
                    <a:moveTo>
                      <a:pt x="73891" y="0"/>
                    </a:moveTo>
                    <a:cubicBezTo>
                      <a:pt x="92364" y="68118"/>
                      <a:pt x="110837" y="136237"/>
                      <a:pt x="115455" y="193964"/>
                    </a:cubicBezTo>
                    <a:cubicBezTo>
                      <a:pt x="120073" y="251691"/>
                      <a:pt x="110836" y="307109"/>
                      <a:pt x="101600" y="346364"/>
                    </a:cubicBezTo>
                    <a:cubicBezTo>
                      <a:pt x="92364" y="385619"/>
                      <a:pt x="0" y="443346"/>
                      <a:pt x="60037" y="429491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graphicFrame>
            <p:nvGraphicFramePr>
              <p:cNvPr id="114" name="Object 11"/>
              <p:cNvGraphicFramePr>
                <a:graphicFrameLocks noChangeAspect="1"/>
              </p:cNvGraphicFramePr>
              <p:nvPr/>
            </p:nvGraphicFramePr>
            <p:xfrm>
              <a:off x="7329237" y="4302376"/>
              <a:ext cx="311568" cy="428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4" name="Equation" r:id="rId24" imgW="126720" imgH="177480" progId="Equation.DSMT4">
                      <p:embed/>
                    </p:oleObj>
                  </mc:Choice>
                  <mc:Fallback>
                    <p:oleObj name="Equation" r:id="rId24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9237" y="4302376"/>
                            <a:ext cx="311568" cy="428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5" name="직선 화살표 연결선 69"/>
              <p:cNvCxnSpPr/>
              <p:nvPr/>
            </p:nvCxnSpPr>
            <p:spPr>
              <a:xfrm rot="16200000" flipH="1">
                <a:off x="8108426" y="5439385"/>
                <a:ext cx="434949" cy="4538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Object 12"/>
              <p:cNvGraphicFramePr>
                <a:graphicFrameLocks noChangeAspect="1"/>
              </p:cNvGraphicFramePr>
              <p:nvPr/>
            </p:nvGraphicFramePr>
            <p:xfrm>
              <a:off x="8234363" y="5167337"/>
              <a:ext cx="314326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5" name="Equation" r:id="rId26" imgW="126720" imgH="253800" progId="Equation.DSMT4">
                      <p:embed/>
                    </p:oleObj>
                  </mc:Choice>
                  <mc:Fallback>
                    <p:oleObj name="Equation" r:id="rId26" imgW="1267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4363" y="5167337"/>
                            <a:ext cx="314326" cy="61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원형 화살표 71"/>
              <p:cNvSpPr/>
              <p:nvPr/>
            </p:nvSpPr>
            <p:spPr>
              <a:xfrm rot="19693665">
                <a:off x="6231002" y="3756685"/>
                <a:ext cx="849068" cy="815926"/>
              </a:xfrm>
              <a:prstGeom prst="circularArrow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18" name="직선 연결선 77"/>
              <p:cNvCxnSpPr/>
              <p:nvPr/>
            </p:nvCxnSpPr>
            <p:spPr>
              <a:xfrm>
                <a:off x="6649982" y="4229731"/>
                <a:ext cx="1448971" cy="17461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9" name="Object 14"/>
              <p:cNvGraphicFramePr>
                <a:graphicFrameLocks noChangeAspect="1"/>
              </p:cNvGraphicFramePr>
              <p:nvPr/>
            </p:nvGraphicFramePr>
            <p:xfrm>
              <a:off x="6286901" y="3010605"/>
              <a:ext cx="1588052" cy="489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" name="Equation" r:id="rId28" imgW="647640" imgH="203040" progId="Equation.DSMT4">
                      <p:embed/>
                    </p:oleObj>
                  </mc:Choice>
                  <mc:Fallback>
                    <p:oleObj name="Equation" r:id="rId28" imgW="6476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6901" y="3010605"/>
                            <a:ext cx="1588052" cy="489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자유형 79"/>
              <p:cNvSpPr/>
              <p:nvPr/>
            </p:nvSpPr>
            <p:spPr>
              <a:xfrm>
                <a:off x="7646646" y="4253542"/>
                <a:ext cx="279320" cy="871485"/>
              </a:xfrm>
              <a:custGeom>
                <a:avLst/>
                <a:gdLst>
                  <a:gd name="connsiteX0" fmla="*/ 180109 w 235527"/>
                  <a:gd name="connsiteY0" fmla="*/ 0 h 762000"/>
                  <a:gd name="connsiteX1" fmla="*/ 235527 w 235527"/>
                  <a:gd name="connsiteY1" fmla="*/ 290945 h 762000"/>
                  <a:gd name="connsiteX2" fmla="*/ 180109 w 235527"/>
                  <a:gd name="connsiteY2" fmla="*/ 540327 h 762000"/>
                  <a:gd name="connsiteX3" fmla="*/ 0 w 235527"/>
                  <a:gd name="connsiteY3" fmla="*/ 762000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5527" h="762000">
                    <a:moveTo>
                      <a:pt x="180109" y="0"/>
                    </a:moveTo>
                    <a:cubicBezTo>
                      <a:pt x="207818" y="100445"/>
                      <a:pt x="235527" y="200891"/>
                      <a:pt x="235527" y="290945"/>
                    </a:cubicBezTo>
                    <a:cubicBezTo>
                      <a:pt x="235527" y="380999"/>
                      <a:pt x="219363" y="461818"/>
                      <a:pt x="180109" y="540327"/>
                    </a:cubicBezTo>
                    <a:cubicBezTo>
                      <a:pt x="140855" y="618836"/>
                      <a:pt x="30018" y="722746"/>
                      <a:pt x="0" y="762000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21" name="직선 화살표 연결선 80"/>
              <p:cNvCxnSpPr/>
              <p:nvPr/>
            </p:nvCxnSpPr>
            <p:spPr>
              <a:xfrm rot="16200000" flipH="1">
                <a:off x="7082314" y="3919424"/>
                <a:ext cx="1219126" cy="2713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2" name="Object 15"/>
              <p:cNvGraphicFramePr>
                <a:graphicFrameLocks noChangeAspect="1"/>
              </p:cNvGraphicFramePr>
              <p:nvPr/>
            </p:nvGraphicFramePr>
            <p:xfrm>
              <a:off x="6105625" y="3718176"/>
              <a:ext cx="311568" cy="337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7"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5625" y="3718176"/>
                            <a:ext cx="311568" cy="337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3" name="Picture 12" descr="cg"/>
            <p:cNvPicPr preferRelativeResize="0"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867" y="4170676"/>
              <a:ext cx="2196081" cy="145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5" name="TextBox 124"/>
          <p:cNvSpPr txBox="1"/>
          <p:nvPr/>
        </p:nvSpPr>
        <p:spPr>
          <a:xfrm>
            <a:off x="2911747" y="339969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vel</a:t>
            </a:r>
          </a:p>
        </p:txBody>
      </p:sp>
    </p:spTree>
    <p:extLst>
      <p:ext uri="{BB962C8B-B14F-4D97-AF65-F5344CB8AC3E}">
        <p14:creationId xmlns:p14="http://schemas.microsoft.com/office/powerpoint/2010/main" val="221263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334" y="5037369"/>
            <a:ext cx="6512511" cy="1143000"/>
          </a:xfrm>
        </p:spPr>
        <p:txBody>
          <a:bodyPr/>
          <a:lstStyle/>
          <a:p>
            <a:r>
              <a:rPr lang="en-US" dirty="0" smtClean="0"/>
              <a:t>Compliant Foot Model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47464" y="459391"/>
            <a:ext cx="4103745" cy="4287728"/>
          </a:xfrm>
        </p:spPr>
        <p:txBody>
          <a:bodyPr>
            <a:normAutofit/>
          </a:bodyPr>
          <a:lstStyle/>
          <a:p>
            <a:r>
              <a:rPr lang="en-US" dirty="0" smtClean="0"/>
              <a:t>Foot Compliance enables spring-mass style running.</a:t>
            </a:r>
          </a:p>
          <a:p>
            <a:r>
              <a:rPr lang="en-US" dirty="0" smtClean="0"/>
              <a:t>Compliance modeled using pseudo rigid body </a:t>
            </a:r>
            <a:r>
              <a:rPr lang="en-US" dirty="0"/>
              <a:t>m</a:t>
            </a:r>
            <a:r>
              <a:rPr lang="en-US" dirty="0" smtClean="0"/>
              <a:t>odel </a:t>
            </a:r>
          </a:p>
          <a:p>
            <a:r>
              <a:rPr lang="en-US" dirty="0" smtClean="0"/>
              <a:t>Solid land running requires</a:t>
            </a:r>
            <a:r>
              <a:rPr lang="en-US" dirty="0" smtClean="0">
                <a:sym typeface="Wingdings"/>
              </a:rPr>
              <a:t> compliance</a:t>
            </a:r>
          </a:p>
          <a:p>
            <a:r>
              <a:rPr lang="en-US" dirty="0" smtClean="0">
                <a:sym typeface="Wingdings"/>
              </a:rPr>
              <a:t>Water running requires stiffness</a:t>
            </a:r>
          </a:p>
          <a:p>
            <a:r>
              <a:rPr lang="en-US" dirty="0" smtClean="0">
                <a:sym typeface="Wingdings"/>
              </a:rPr>
              <a:t>Foot optimized for compatibility with both environments</a:t>
            </a:r>
          </a:p>
          <a:p>
            <a:endParaRPr lang="en-US" dirty="0" smtClean="0">
              <a:sym typeface="Wingdings"/>
            </a:endParaRPr>
          </a:p>
        </p:txBody>
      </p:sp>
      <p:pic>
        <p:nvPicPr>
          <p:cNvPr id="7" name="Content Placeholder 3"/>
          <p:cNvPicPr>
            <a:picLocks noGrp="1" noChangeAspect="1"/>
          </p:cNvPicPr>
          <p:nvPr>
            <p:ph sz="quarter" idx="14"/>
          </p:nvPr>
        </p:nvPicPr>
        <p:blipFill>
          <a:blip r:embed="rId2"/>
          <a:srcRect t="-18295" b="-18295"/>
          <a:stretch>
            <a:fillRect/>
          </a:stretch>
        </p:blipFill>
        <p:spPr>
          <a:xfrm>
            <a:off x="4551209" y="136064"/>
            <a:ext cx="4440432" cy="4611055"/>
          </a:xfrm>
        </p:spPr>
      </p:pic>
    </p:spTree>
    <p:extLst>
      <p:ext uri="{BB962C8B-B14F-4D97-AF65-F5344CB8AC3E}">
        <p14:creationId xmlns:p14="http://schemas.microsoft.com/office/powerpoint/2010/main" val="210102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282</TotalTime>
  <Words>308</Words>
  <Application>Microsoft Macintosh PowerPoint</Application>
  <PresentationFormat>On-screen Show (4:3)</PresentationFormat>
  <Paragraphs>77</Paragraphs>
  <Slides>22</Slides>
  <Notes>3</Notes>
  <HiddenSlides>0</HiddenSlides>
  <MMClips>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Slipstream</vt:lpstr>
      <vt:lpstr>Acrobat Document</vt:lpstr>
      <vt:lpstr>Equation</vt:lpstr>
      <vt:lpstr>Amphibious Legged Locomotion</vt:lpstr>
      <vt:lpstr>Why?</vt:lpstr>
      <vt:lpstr>Inspiration: Basilisk Lizard</vt:lpstr>
      <vt:lpstr>PowerPoint Presentation</vt:lpstr>
      <vt:lpstr>Past Prototype</vt:lpstr>
      <vt:lpstr>Issues</vt:lpstr>
      <vt:lpstr>Roll Motion Modeling </vt:lpstr>
      <vt:lpstr>Pitch Motion Modeling</vt:lpstr>
      <vt:lpstr>Compliant Foot Modeling</vt:lpstr>
      <vt:lpstr>Lessons and new prototype</vt:lpstr>
      <vt:lpstr>My Goals</vt:lpstr>
      <vt:lpstr>Leg Kinematics</vt:lpstr>
      <vt:lpstr>Water Running Simulation</vt:lpstr>
      <vt:lpstr>PowerPoint Presentation</vt:lpstr>
      <vt:lpstr>Water Running Simulation</vt:lpstr>
      <vt:lpstr>Unconstrained x-direction</vt:lpstr>
      <vt:lpstr>PowerPoint Presentation</vt:lpstr>
      <vt:lpstr>A Closer Look: Footpad</vt:lpstr>
      <vt:lpstr>Folded Footpad ¼ Area</vt:lpstr>
      <vt:lpstr>Folded Footpad ½ Area</vt:lpstr>
      <vt:lpstr>Conclusions  Future Work</vt:lpstr>
      <vt:lpstr>Questions?</vt:lpstr>
    </vt:vector>
  </TitlesOfParts>
  <Company>Rutger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lisk Lizard-Inspired Water Running Quadruped Robot </dc:title>
  <dc:creator>Nitish Thatte</dc:creator>
  <cp:lastModifiedBy>Nitish Thatte</cp:lastModifiedBy>
  <cp:revision>45</cp:revision>
  <dcterms:created xsi:type="dcterms:W3CDTF">2012-10-15T19:52:57Z</dcterms:created>
  <dcterms:modified xsi:type="dcterms:W3CDTF">2012-12-12T16:58:47Z</dcterms:modified>
</cp:coreProperties>
</file>